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6CF805" w14:textId="77777777" w:rsidR="00591486" w:rsidRDefault="00203F82">
      <w:r>
        <w:t>Name_____________________________________________________________</w:t>
      </w:r>
    </w:p>
    <w:p w14:paraId="5D6CF806" w14:textId="77777777" w:rsidR="00203F82" w:rsidRPr="00203F82" w:rsidRDefault="00203F82" w:rsidP="00203F82">
      <w:pPr>
        <w:jc w:val="center"/>
        <w:rPr>
          <w:b/>
          <w:sz w:val="28"/>
          <w:szCs w:val="28"/>
        </w:rPr>
      </w:pPr>
      <w:r w:rsidRPr="00203F82">
        <w:rPr>
          <w:b/>
          <w:sz w:val="28"/>
          <w:szCs w:val="28"/>
        </w:rPr>
        <w:t>Parallel and Perpendicular Lines</w:t>
      </w:r>
      <w:r w:rsidR="00630458">
        <w:rPr>
          <w:b/>
          <w:sz w:val="28"/>
          <w:szCs w:val="28"/>
        </w:rPr>
        <w:t xml:space="preserve"> HOMEWORK</w:t>
      </w:r>
    </w:p>
    <w:p w14:paraId="01A8A63E" w14:textId="41ECF833" w:rsidR="005471A6" w:rsidRDefault="005471A6" w:rsidP="00203F82">
      <w:r>
        <w:t xml:space="preserve">A. </w:t>
      </w:r>
      <w:r w:rsidR="00203F82">
        <w:t xml:space="preserve">Write an equation that is </w:t>
      </w:r>
      <w:r w:rsidR="00203F82" w:rsidRPr="00203F82">
        <w:rPr>
          <w:b/>
          <w:u w:val="single"/>
        </w:rPr>
        <w:t>parallel</w:t>
      </w:r>
      <w:r w:rsidR="00203F82">
        <w:t xml:space="preserve"> to the given line through the given point</w:t>
      </w:r>
      <w:r>
        <w:t>.</w:t>
      </w:r>
    </w:p>
    <w:p w14:paraId="5D6CF807" w14:textId="04FB4A68" w:rsidR="00203F82" w:rsidRPr="005471A6" w:rsidRDefault="005471A6" w:rsidP="00203F82">
      <w:pPr>
        <w:rPr>
          <w:b/>
          <w:bCs/>
        </w:rPr>
      </w:pPr>
      <w:r>
        <w:t>B.  V</w:t>
      </w:r>
      <w:r w:rsidR="00203F82">
        <w:t xml:space="preserve">erify by graphing </w:t>
      </w:r>
      <w:r w:rsidR="00203F82" w:rsidRPr="005471A6">
        <w:rPr>
          <w:b/>
          <w:bCs/>
        </w:rPr>
        <w:t>both lines.</w:t>
      </w:r>
    </w:p>
    <w:p w14:paraId="5D6CF808" w14:textId="77777777" w:rsidR="00203F82" w:rsidRDefault="00203F82" w:rsidP="00203F82">
      <w:r>
        <w:t xml:space="preserve">1.  </w:t>
      </w:r>
      <w:r w:rsidRPr="00203F82">
        <w:rPr>
          <w:position w:val="-10"/>
        </w:rPr>
        <w:object w:dxaOrig="2020" w:dyaOrig="320" w14:anchorId="5D6CF8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15.5pt" o:ole="">
            <v:imagedata r:id="rId5" o:title=""/>
          </v:shape>
          <o:OLEObject Type="Embed" ProgID="Equation.DSMT4" ShapeID="_x0000_i1025" DrawAspect="Content" ObjectID="_1642417477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203F82">
        <w:rPr>
          <w:position w:val="-10"/>
        </w:rPr>
        <w:object w:dxaOrig="2180" w:dyaOrig="320" w14:anchorId="5D6CF81B">
          <v:shape id="_x0000_i1026" type="#_x0000_t75" style="width:109pt;height:15.5pt" o:ole="">
            <v:imagedata r:id="rId7" o:title=""/>
          </v:shape>
          <o:OLEObject Type="Embed" ProgID="Equation.DSMT4" ShapeID="_x0000_i1026" DrawAspect="Content" ObjectID="_1642417478" r:id="rId8"/>
        </w:object>
      </w:r>
    </w:p>
    <w:p w14:paraId="5D6CF809" w14:textId="77777777" w:rsidR="00203F82" w:rsidRPr="00203F82" w:rsidRDefault="00203F82" w:rsidP="00203F82"/>
    <w:p w14:paraId="5D6CF80A" w14:textId="77777777" w:rsidR="00203F82" w:rsidRPr="00203F82" w:rsidRDefault="00203F82" w:rsidP="00203F82"/>
    <w:p w14:paraId="5D6CF80B" w14:textId="77777777" w:rsidR="00203F82" w:rsidRPr="00203F82" w:rsidRDefault="00203F82" w:rsidP="00203F82"/>
    <w:p w14:paraId="5D6CF80C" w14:textId="77777777" w:rsidR="00203F82" w:rsidRPr="00203F82" w:rsidRDefault="00203F82" w:rsidP="00203F82"/>
    <w:p w14:paraId="5D6CF80D" w14:textId="77777777" w:rsidR="00203F82" w:rsidRPr="00203F82" w:rsidRDefault="00203F82" w:rsidP="00203F82">
      <w:r>
        <w:rPr>
          <w:noProof/>
        </w:rPr>
        <w:drawing>
          <wp:anchor distT="0" distB="0" distL="114300" distR="114300" simplePos="0" relativeHeight="251660288" behindDoc="0" locked="0" layoutInCell="1" allowOverlap="1" wp14:anchorId="5D6CF81C" wp14:editId="5D6CF81D">
            <wp:simplePos x="0" y="0"/>
            <wp:positionH relativeFrom="column">
              <wp:posOffset>3644900</wp:posOffset>
            </wp:positionH>
            <wp:positionV relativeFrom="paragraph">
              <wp:posOffset>210185</wp:posOffset>
            </wp:positionV>
            <wp:extent cx="2197100" cy="22307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3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5D6CF81E" wp14:editId="5D6CF81F">
            <wp:simplePos x="0" y="0"/>
            <wp:positionH relativeFrom="column">
              <wp:posOffset>0</wp:posOffset>
            </wp:positionH>
            <wp:positionV relativeFrom="paragraph">
              <wp:posOffset>207645</wp:posOffset>
            </wp:positionV>
            <wp:extent cx="2197100" cy="22307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3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D6CF80E" w14:textId="77777777" w:rsidR="00203F82" w:rsidRPr="00203F82" w:rsidRDefault="00203F82" w:rsidP="00203F82"/>
    <w:p w14:paraId="5D6CF80F" w14:textId="77777777" w:rsidR="00203F82" w:rsidRPr="00203F82" w:rsidRDefault="00203F82" w:rsidP="00203F82"/>
    <w:p w14:paraId="5D6CF810" w14:textId="77777777" w:rsidR="00203F82" w:rsidRPr="00203F82" w:rsidRDefault="00203F82" w:rsidP="00203F82"/>
    <w:p w14:paraId="5D6CF811" w14:textId="77777777" w:rsidR="00203F82" w:rsidRPr="00203F82" w:rsidRDefault="00203F82" w:rsidP="00203F82"/>
    <w:p w14:paraId="5D6CF812" w14:textId="77777777" w:rsidR="00203F82" w:rsidRDefault="00203F82" w:rsidP="00203F82"/>
    <w:p w14:paraId="5D6CF813" w14:textId="77777777" w:rsidR="00203F82" w:rsidRDefault="00203F82" w:rsidP="00203F82"/>
    <w:p w14:paraId="5D6CF814" w14:textId="77777777" w:rsidR="00203F82" w:rsidRDefault="00203F82" w:rsidP="00203F82"/>
    <w:p w14:paraId="5D6CF815" w14:textId="77777777" w:rsidR="00203F82" w:rsidRPr="00203F82" w:rsidRDefault="00203F82" w:rsidP="00203F82"/>
    <w:p w14:paraId="676D6D6C" w14:textId="08ACDDC3" w:rsidR="005471A6" w:rsidRDefault="005471A6" w:rsidP="005471A6">
      <w:r>
        <w:t xml:space="preserve">A. Write an equation that is </w:t>
      </w:r>
      <w:r w:rsidRPr="00203F82">
        <w:rPr>
          <w:b/>
          <w:u w:val="single"/>
        </w:rPr>
        <w:t>p</w:t>
      </w:r>
      <w:r>
        <w:rPr>
          <w:b/>
          <w:u w:val="single"/>
        </w:rPr>
        <w:t>erpendicalar</w:t>
      </w:r>
      <w:bookmarkStart w:id="0" w:name="_GoBack"/>
      <w:bookmarkEnd w:id="0"/>
      <w:r>
        <w:t xml:space="preserve"> to the given line through the given point.</w:t>
      </w:r>
    </w:p>
    <w:p w14:paraId="6C0BBF98" w14:textId="77777777" w:rsidR="005471A6" w:rsidRPr="005471A6" w:rsidRDefault="005471A6" w:rsidP="005471A6">
      <w:pPr>
        <w:rPr>
          <w:b/>
          <w:bCs/>
        </w:rPr>
      </w:pPr>
      <w:r>
        <w:t xml:space="preserve">B.  Verify by graphing </w:t>
      </w:r>
      <w:r w:rsidRPr="005471A6">
        <w:rPr>
          <w:b/>
          <w:bCs/>
        </w:rPr>
        <w:t>both lines.</w:t>
      </w:r>
    </w:p>
    <w:p w14:paraId="5D6CF817" w14:textId="77777777" w:rsidR="00203F82" w:rsidRDefault="00203F82" w:rsidP="00203F82">
      <w:r>
        <w:t xml:space="preserve">3.  </w:t>
      </w:r>
      <w:r w:rsidRPr="00203F82">
        <w:rPr>
          <w:position w:val="-10"/>
        </w:rPr>
        <w:object w:dxaOrig="2120" w:dyaOrig="320" w14:anchorId="5D6CF820">
          <v:shape id="_x0000_i1027" type="#_x0000_t75" style="width:106pt;height:15.5pt" o:ole="">
            <v:imagedata r:id="rId10" o:title=""/>
          </v:shape>
          <o:OLEObject Type="Embed" ProgID="Equation.DSMT4" ShapeID="_x0000_i1027" DrawAspect="Content" ObjectID="_1642417479" r:id="rId1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203F82">
        <w:rPr>
          <w:position w:val="-10"/>
        </w:rPr>
        <w:object w:dxaOrig="2240" w:dyaOrig="320" w14:anchorId="5D6CF821">
          <v:shape id="_x0000_i1028" type="#_x0000_t75" style="width:112pt;height:15.5pt" o:ole="">
            <v:imagedata r:id="rId12" o:title=""/>
          </v:shape>
          <o:OLEObject Type="Embed" ProgID="Equation.DSMT4" ShapeID="_x0000_i1028" DrawAspect="Content" ObjectID="_1642417480" r:id="rId13"/>
        </w:object>
      </w:r>
    </w:p>
    <w:p w14:paraId="5D6CF818" w14:textId="77777777" w:rsidR="00203F82" w:rsidRPr="00203F82" w:rsidRDefault="00203F82" w:rsidP="00203F82"/>
    <w:p w14:paraId="5D6CF819" w14:textId="77777777" w:rsidR="00203F82" w:rsidRPr="00203F82" w:rsidRDefault="00203F82" w:rsidP="00203F82">
      <w:r>
        <w:rPr>
          <w:noProof/>
        </w:rPr>
        <w:drawing>
          <wp:anchor distT="0" distB="0" distL="114300" distR="114300" simplePos="0" relativeHeight="251664384" behindDoc="0" locked="0" layoutInCell="1" allowOverlap="1" wp14:anchorId="5D6CF822" wp14:editId="5D6CF823">
            <wp:simplePos x="0" y="0"/>
            <wp:positionH relativeFrom="column">
              <wp:posOffset>3644900</wp:posOffset>
            </wp:positionH>
            <wp:positionV relativeFrom="paragraph">
              <wp:posOffset>1082040</wp:posOffset>
            </wp:positionV>
            <wp:extent cx="2197100" cy="223075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3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D6CF824" wp14:editId="5D6CF825">
            <wp:simplePos x="0" y="0"/>
            <wp:positionH relativeFrom="column">
              <wp:posOffset>63500</wp:posOffset>
            </wp:positionH>
            <wp:positionV relativeFrom="paragraph">
              <wp:posOffset>1082040</wp:posOffset>
            </wp:positionV>
            <wp:extent cx="2197100" cy="223075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30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203F82" w:rsidRPr="00203F82" w:rsidSect="00203F8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405805"/>
    <w:multiLevelType w:val="hybridMultilevel"/>
    <w:tmpl w:val="0C7C32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263BBC"/>
    <w:multiLevelType w:val="hybridMultilevel"/>
    <w:tmpl w:val="878CA2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3F82"/>
    <w:rsid w:val="00203F82"/>
    <w:rsid w:val="005471A6"/>
    <w:rsid w:val="00591486"/>
    <w:rsid w:val="00630458"/>
    <w:rsid w:val="00EA3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5D6CF805"/>
  <w15:chartTrackingRefBased/>
  <w15:docId w15:val="{48660B7E-940B-4C67-A9E2-39A8720AD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3F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74</Words>
  <Characters>42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3</cp:revision>
  <dcterms:created xsi:type="dcterms:W3CDTF">2017-01-24T18:32:00Z</dcterms:created>
  <dcterms:modified xsi:type="dcterms:W3CDTF">2020-02-05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